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A47236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Bài tập chương 2</w:t>
      </w:r>
    </w:p>
    <w:p w14:paraId="62BE7E85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1.(2 điểm)</w:t>
      </w:r>
    </w:p>
    <w:p w14:paraId="4108ACBA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với n&gt;=0</w:t>
      </w:r>
    </w:p>
    <w:p w14:paraId="04D73171" w14:textId="2F4997E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Viết giải thuật đệ quy theo định nghĩa trên.</w:t>
      </w:r>
    </w:p>
    <w:p w14:paraId="3554CE23" w14:textId="3AE7B520" w:rsidR="004A4AE6" w:rsidRDefault="00B777A9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Ham </w:t>
      </w:r>
      <w:r w:rsidR="004A4AE6">
        <w:rPr>
          <w:rFonts w:ascii="Times New Roman" w:hAnsi="Times New Roman"/>
          <w:sz w:val="28"/>
          <w:szCs w:val="28"/>
          <w:lang w:val="fr-FR"/>
        </w:rPr>
        <w:t>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 * Ham(n-1) nếu n &gt; 0</m:t>
                </m:r>
              </m:e>
            </m:eqArr>
          </m:e>
        </m:d>
      </m:oMath>
    </w:p>
    <w:p w14:paraId="05C65A58" w14:textId="23101A46" w:rsidR="008D0A45" w:rsidRDefault="00B777A9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l</w:t>
      </w:r>
      <w:r w:rsidR="00B9402B" w:rsidRPr="00B9402B">
        <w:rPr>
          <w:rFonts w:ascii="Times New Roman" w:hAnsi="Times New Roman"/>
          <w:sz w:val="28"/>
          <w:szCs w:val="28"/>
          <w:lang w:val="fr-FR"/>
        </w:rPr>
        <w:t>ong</w:t>
      </w:r>
      <w:r>
        <w:rPr>
          <w:rFonts w:ascii="Times New Roman" w:hAnsi="Times New Roman"/>
          <w:sz w:val="28"/>
          <w:szCs w:val="28"/>
          <w:lang w:val="fr-FR"/>
        </w:rPr>
        <w:t xml:space="preserve"> Ham</w:t>
      </w:r>
      <w:r w:rsidR="00B9402B" w:rsidRPr="00B9402B">
        <w:rPr>
          <w:rFonts w:ascii="Times New Roman" w:hAnsi="Times New Roman"/>
          <w:sz w:val="28"/>
          <w:szCs w:val="28"/>
          <w:lang w:val="fr-FR"/>
        </w:rPr>
        <w:t>(int n)</w:t>
      </w:r>
      <w:bookmarkStart w:id="0" w:name="_GoBack"/>
      <w:bookmarkEnd w:id="0"/>
    </w:p>
    <w:p w14:paraId="45DDB01B" w14:textId="7B65A70B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{</w:t>
      </w:r>
    </w:p>
    <w:p w14:paraId="64B9DFD6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if (n == 0) return 1;</w:t>
      </w:r>
    </w:p>
    <w:p w14:paraId="49CD0163" w14:textId="2E52A3B8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2*</w:t>
      </w:r>
      <w:r w:rsidR="00B777A9">
        <w:rPr>
          <w:rFonts w:ascii="Times New Roman" w:hAnsi="Times New Roman"/>
          <w:sz w:val="28"/>
          <w:szCs w:val="28"/>
          <w:lang w:val="fr-FR"/>
        </w:rPr>
        <w:t>Ham</w:t>
      </w:r>
      <w:r w:rsidRPr="00B9402B">
        <w:rPr>
          <w:rFonts w:ascii="Times New Roman" w:hAnsi="Times New Roman"/>
          <w:sz w:val="28"/>
          <w:szCs w:val="28"/>
          <w:lang w:val="fr-FR"/>
        </w:rPr>
        <w:t>(n-1);</w:t>
      </w:r>
    </w:p>
    <w:p w14:paraId="29B17663" w14:textId="58BB1B57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4E9075AC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2.(2 điểm)</w:t>
      </w:r>
    </w:p>
    <w:p w14:paraId="16FF151D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   - Viết định nghĩa đệ quy để tìm ước chung lớn nhất của 2 số nguyên dương a, b</w:t>
      </w:r>
    </w:p>
    <w:p w14:paraId="52D9B3E7" w14:textId="04BA272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Viết giải thuật đệ quy theo định nghĩa trên.</w:t>
      </w:r>
    </w:p>
    <w:p w14:paraId="5C05099B" w14:textId="00F43080" w:rsidR="006A0B5E" w:rsidRDefault="006A0B5E" w:rsidP="006A0B5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UCLN(a,b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 nếu b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UCLN(b,a%b) nếu b &gt; 0</m:t>
                </m:r>
              </m:e>
            </m:eqArr>
          </m:e>
        </m:d>
      </m:oMath>
    </w:p>
    <w:p w14:paraId="6A1B4B72" w14:textId="77777777" w:rsidR="008D0A45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int UCLN(int a,int b)</w:t>
      </w:r>
    </w:p>
    <w:p w14:paraId="211CD763" w14:textId="25849380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{</w:t>
      </w:r>
    </w:p>
    <w:p w14:paraId="6A7FC6C1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if (b == 0)</w:t>
      </w:r>
    </w:p>
    <w:p w14:paraId="42F8D97E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  <w:t>return a;</w:t>
      </w:r>
    </w:p>
    <w:p w14:paraId="5FBC8885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UCLN(b,a%b);</w:t>
      </w:r>
    </w:p>
    <w:p w14:paraId="747C34DD" w14:textId="5ECE36AC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04D791DE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3.(2 điểm)</w:t>
      </w:r>
    </w:p>
    <w:p w14:paraId="5D03A92B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n giai thừa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với n&gt;=0</w:t>
      </w:r>
    </w:p>
    <w:p w14:paraId="707DC750" w14:textId="02E581A8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>- Viết giải thuật đệ quy theo định nghĩa trên.</w:t>
      </w:r>
    </w:p>
    <w:p w14:paraId="0D162FF5" w14:textId="0353892D" w:rsidR="00B9402B" w:rsidRDefault="003E4B21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GT</w:t>
      </w:r>
      <w:r w:rsidR="00B9402B">
        <w:rPr>
          <w:rFonts w:ascii="Times New Roman" w:hAnsi="Times New Roman"/>
          <w:sz w:val="28"/>
          <w:szCs w:val="28"/>
          <w:lang w:val="fr-FR"/>
        </w:rPr>
        <w:t>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n*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GT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(n-1) nếu n &gt; 0</m:t>
                </m:r>
              </m:e>
            </m:eqArr>
          </m:e>
        </m:d>
      </m:oMath>
    </w:p>
    <w:p w14:paraId="55BB118E" w14:textId="16169F4F" w:rsidR="008D0A45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 xml:space="preserve">long </w:t>
      </w:r>
      <w:r w:rsidR="003E4B21">
        <w:rPr>
          <w:rFonts w:ascii="Times New Roman" w:hAnsi="Times New Roman"/>
          <w:sz w:val="28"/>
          <w:szCs w:val="28"/>
          <w:lang w:val="fr-FR"/>
        </w:rPr>
        <w:t>GT</w:t>
      </w:r>
      <w:r w:rsidRPr="00B9402B">
        <w:rPr>
          <w:rFonts w:ascii="Times New Roman" w:hAnsi="Times New Roman"/>
          <w:sz w:val="28"/>
          <w:szCs w:val="28"/>
          <w:lang w:val="fr-FR"/>
        </w:rPr>
        <w:t>(int n)</w:t>
      </w:r>
    </w:p>
    <w:p w14:paraId="1C9710C8" w14:textId="342A4C3A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{</w:t>
      </w:r>
    </w:p>
    <w:p w14:paraId="6A6B8665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 xml:space="preserve">if (n == 0) </w:t>
      </w:r>
    </w:p>
    <w:p w14:paraId="3A0FC44E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lastRenderedPageBreak/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09EAC898" w14:textId="4C6C904C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n*</w:t>
      </w:r>
      <w:r w:rsidR="003E4B21">
        <w:rPr>
          <w:rFonts w:ascii="Times New Roman" w:hAnsi="Times New Roman"/>
          <w:sz w:val="28"/>
          <w:szCs w:val="28"/>
          <w:lang w:val="fr-FR"/>
        </w:rPr>
        <w:t>GT</w:t>
      </w:r>
      <w:r w:rsidRPr="00B9402B">
        <w:rPr>
          <w:rFonts w:ascii="Times New Roman" w:hAnsi="Times New Roman"/>
          <w:sz w:val="28"/>
          <w:szCs w:val="28"/>
          <w:lang w:val="fr-FR"/>
        </w:rPr>
        <w:t>(n-1);</w:t>
      </w:r>
    </w:p>
    <w:p w14:paraId="39ABC0F4" w14:textId="0F1E240C" w:rsidR="00B9402B" w:rsidRPr="00FC7867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24542919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4.(2 điểm)</w:t>
      </w:r>
    </w:p>
    <w:p w14:paraId="4BB96040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đếm số chữ số của số nguyên dương n.</w:t>
      </w:r>
    </w:p>
    <w:p w14:paraId="21AE4B9F" w14:textId="360BC87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 xml:space="preserve">- </w:t>
      </w:r>
      <w:r w:rsidRPr="00FC7867">
        <w:rPr>
          <w:rFonts w:ascii="Times New Roman" w:hAnsi="Times New Roman"/>
          <w:sz w:val="28"/>
          <w:szCs w:val="28"/>
          <w:lang w:val="fr-FR"/>
        </w:rPr>
        <w:t>Viết giải thuật đệ quy theo định nghĩa trên.</w:t>
      </w:r>
    </w:p>
    <w:p w14:paraId="78D8DF84" w14:textId="621ACB20" w:rsidR="00E827E4" w:rsidRDefault="00E827E4" w:rsidP="00E827E4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ount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&lt; 1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1+Count(n/10) nếu n &gt; 10</m:t>
                </m:r>
              </m:e>
            </m:eqArr>
          </m:e>
        </m:d>
      </m:oMath>
    </w:p>
    <w:p w14:paraId="4BB8044D" w14:textId="77777777" w:rsidR="00B74962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int count(int n)</w:t>
      </w:r>
    </w:p>
    <w:p w14:paraId="2945651D" w14:textId="34376204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{</w:t>
      </w:r>
    </w:p>
    <w:p w14:paraId="6644C34E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if (n&lt;10) return 1;</w:t>
      </w:r>
    </w:p>
    <w:p w14:paraId="770562E5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return 1+count(n/10);</w:t>
      </w:r>
    </w:p>
    <w:p w14:paraId="7D17104A" w14:textId="24AFEA0C" w:rsidR="00E827E4" w:rsidRPr="00FC7867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3697DA78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5.(2 điểm)</w:t>
      </w:r>
    </w:p>
    <w:p w14:paraId="7AA500E9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2720EA40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*n*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14:paraId="34C7599D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5EC5B6FF" w14:textId="0BB295C5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5) và giải thích cách tính</w:t>
      </w:r>
    </w:p>
    <w:p w14:paraId="7DA87EA4" w14:textId="77777777" w:rsidR="00060D65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long F(int n)</w:t>
      </w:r>
    </w:p>
    <w:p w14:paraId="5555C12C" w14:textId="0C1E3373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{</w:t>
      </w:r>
    </w:p>
    <w:p w14:paraId="55E09DCF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 xml:space="preserve">if (n==0) </w:t>
      </w:r>
    </w:p>
    <w:p w14:paraId="2512EC76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r w:rsidRPr="00526798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620631AC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return 2*n*F(n-1);</w:t>
      </w:r>
    </w:p>
    <w:p w14:paraId="5D285E03" w14:textId="4FA80FC2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7D7167A1" w14:textId="2250F277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5) = 3840</w:t>
      </w:r>
    </w:p>
    <w:p w14:paraId="16728152" w14:textId="195ED82B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5) = 2*5*F(4) = 10 * 2 * 4 *F(3) = 80 * 2 * 3 * F(2) = 480 * 2 * 2 *F(1)</w:t>
      </w:r>
    </w:p>
    <w:p w14:paraId="66979993" w14:textId="5DFE9DE8" w:rsidR="00526798" w:rsidRPr="00FC7867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= 1920 * 2 *1 *F(0) = 3840 * 1 = 3840</w:t>
      </w:r>
    </w:p>
    <w:p w14:paraId="620A421B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6.(2 điểm)</w:t>
      </w:r>
    </w:p>
    <w:p w14:paraId="3E96EE1C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3F397C04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14:paraId="1B57891C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833C0FB" w14:textId="2C7F63E1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6) và giải thích cách tính</w:t>
      </w:r>
    </w:p>
    <w:p w14:paraId="62AFBF10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7199405C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1CB4B6D1" w14:textId="77777777" w:rsidR="00060D6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l</w:t>
      </w:r>
      <w:r w:rsidRPr="006416D5">
        <w:rPr>
          <w:rFonts w:ascii="Times New Roman" w:hAnsi="Times New Roman"/>
          <w:sz w:val="28"/>
          <w:szCs w:val="28"/>
          <w:lang w:val="fr-FR"/>
        </w:rPr>
        <w:t>ong F(int n)</w:t>
      </w:r>
    </w:p>
    <w:p w14:paraId="34B9C552" w14:textId="440F5ECD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>{</w:t>
      </w:r>
    </w:p>
    <w:p w14:paraId="55D3AEDC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  <w:t xml:space="preserve">if (n&lt;=2) </w:t>
      </w:r>
    </w:p>
    <w:p w14:paraId="34E8001F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</w:r>
      <w:r w:rsidRPr="006416D5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435962B4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  <w:t>return F(n-2)+F(n-1);</w:t>
      </w:r>
    </w:p>
    <w:p w14:paraId="2E2767D6" w14:textId="1F470BCD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>}</w:t>
      </w:r>
    </w:p>
    <w:p w14:paraId="039C6D0D" w14:textId="104F1296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6) = 8</w:t>
      </w:r>
    </w:p>
    <w:p w14:paraId="4488AF20" w14:textId="05935150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6) = F(4) + F(5) = F(4) + F(3) + F(4) = 2F(4) + F(3)</w:t>
      </w:r>
    </w:p>
    <w:p w14:paraId="7FA30F39" w14:textId="3F037B53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4) = F(2) + F(3) = </w:t>
      </w:r>
      <w:r w:rsidR="00E963C9">
        <w:rPr>
          <w:rFonts w:ascii="Times New Roman" w:hAnsi="Times New Roman"/>
          <w:sz w:val="28"/>
          <w:szCs w:val="28"/>
          <w:lang w:val="fr-FR"/>
        </w:rPr>
        <w:t>1</w:t>
      </w:r>
      <w:r w:rsidR="00542D2D">
        <w:rPr>
          <w:rFonts w:ascii="Times New Roman" w:hAnsi="Times New Roman"/>
          <w:sz w:val="28"/>
          <w:szCs w:val="28"/>
          <w:lang w:val="fr-FR"/>
        </w:rPr>
        <w:t xml:space="preserve"> + F(1) + F(2) = 1 + 1 + 1 =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</w:p>
    <w:p w14:paraId="46F631A6" w14:textId="412B52C6" w:rsidR="00542D2D" w:rsidRDefault="00542D2D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3) = F(1) + F(2) = 1 + 1 = 2</w:t>
      </w:r>
    </w:p>
    <w:p w14:paraId="361356BD" w14:textId="1EA4EF67" w:rsidR="00542D2D" w:rsidRPr="00542D2D" w:rsidRDefault="00542D2D" w:rsidP="00542D2D">
      <w:pPr>
        <w:pStyle w:val="ListParagraph"/>
        <w:numPr>
          <w:ilvl w:val="0"/>
          <w:numId w:val="6"/>
        </w:num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6) = 2 *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2 = </w:t>
      </w:r>
      <w:r w:rsidR="00E963C9">
        <w:rPr>
          <w:rFonts w:ascii="Times New Roman" w:hAnsi="Times New Roman"/>
          <w:sz w:val="28"/>
          <w:szCs w:val="28"/>
          <w:lang w:val="fr-FR"/>
        </w:rPr>
        <w:t>8</w:t>
      </w:r>
    </w:p>
    <w:p w14:paraId="447F0D70" w14:textId="77777777" w:rsidR="00EF7CCE" w:rsidRPr="00FC7867" w:rsidRDefault="00751F43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7</w:t>
      </w:r>
      <w:r w:rsidR="00EF7CCE" w:rsidRPr="00FC7867">
        <w:rPr>
          <w:rFonts w:ascii="Times New Roman" w:hAnsi="Times New Roman"/>
          <w:b/>
          <w:sz w:val="28"/>
          <w:szCs w:val="28"/>
        </w:rPr>
        <w:t>.(2 điểm)</w:t>
      </w:r>
    </w:p>
    <w:p w14:paraId="59335AA0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  <w:r w:rsidRPr="00FC7867">
        <w:rPr>
          <w:rFonts w:ascii="Times New Roman" w:hAnsi="Times New Roman"/>
          <w:position w:val="-32"/>
          <w:sz w:val="28"/>
          <w:szCs w:val="28"/>
          <w:lang w:val="fr-FR"/>
        </w:rPr>
        <w:object w:dxaOrig="2960" w:dyaOrig="760" w14:anchorId="29EB4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45pt;height:38.6pt" o:ole="">
            <v:imagedata r:id="rId5" o:title=""/>
          </v:shape>
          <o:OLEObject Type="Embed" ProgID="Equation.DSMT4" ShapeID="_x0000_i1025" DrawAspect="Content" ObjectID="_1648277562" r:id="rId6"/>
        </w:objec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22289D45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B261E2F" w14:textId="2C2B6030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2) và giải thích cách tính</w:t>
      </w:r>
    </w:p>
    <w:p w14:paraId="1C921D9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>long F(int a){</w:t>
      </w:r>
    </w:p>
    <w:p w14:paraId="2C84DCA1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  <w:t xml:space="preserve">if (a &gt;= 10) </w:t>
      </w:r>
    </w:p>
    <w:p w14:paraId="0010D2A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</w:r>
      <w:r w:rsidRPr="00A13955">
        <w:rPr>
          <w:rFonts w:ascii="Times New Roman" w:hAnsi="Times New Roman"/>
          <w:sz w:val="28"/>
          <w:szCs w:val="28"/>
          <w:lang w:val="fr-FR"/>
        </w:rPr>
        <w:tab/>
        <w:t>return a*a;</w:t>
      </w:r>
    </w:p>
    <w:p w14:paraId="206CF834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  <w:t>return a + F(a+1);</w:t>
      </w:r>
    </w:p>
    <w:p w14:paraId="1715EE0D" w14:textId="6E49038C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>}</w:t>
      </w:r>
    </w:p>
    <w:p w14:paraId="021A0BB2" w14:textId="4B9F2B87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2) = 144</w:t>
      </w:r>
    </w:p>
    <w:p w14:paraId="02B2D056" w14:textId="544CF953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2) = 2 + F(3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= </w:t>
      </w:r>
      <w:r>
        <w:rPr>
          <w:rFonts w:ascii="Times New Roman" w:hAnsi="Times New Roman"/>
          <w:sz w:val="28"/>
          <w:szCs w:val="28"/>
          <w:lang w:val="fr-FR"/>
        </w:rPr>
        <w:t xml:space="preserve"> 2 + 3 + F(4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sz w:val="28"/>
          <w:szCs w:val="28"/>
          <w:lang w:val="fr-FR"/>
        </w:rPr>
        <w:t xml:space="preserve"> 5 + 4 + F(5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9 + 5 + F(6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14 + 6 + F(7)</w:t>
      </w:r>
    </w:p>
    <w:p w14:paraId="5AC3EA0B" w14:textId="0F29BB13" w:rsidR="00A13955" w:rsidRPr="00FC7867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= 20 + 7 + F(8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27 + 8 + F(9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35 + 9 + F(10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44 + 10^2 = 144</w:t>
      </w:r>
    </w:p>
    <w:p w14:paraId="5060BACE" w14:textId="77777777" w:rsidR="00F61319" w:rsidRPr="00FC7867" w:rsidRDefault="00F61319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</w:p>
    <w:sectPr w:rsidR="00F61319" w:rsidRPr="00FC7867" w:rsidSect="00E4745A">
      <w:pgSz w:w="11907" w:h="16840" w:code="9"/>
      <w:pgMar w:top="1418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036AE"/>
    <w:multiLevelType w:val="hybridMultilevel"/>
    <w:tmpl w:val="EA02FB3E"/>
    <w:lvl w:ilvl="0" w:tplc="F4BC8FF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DC3520F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9FE1699"/>
    <w:multiLevelType w:val="hybridMultilevel"/>
    <w:tmpl w:val="302672B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190502"/>
    <w:multiLevelType w:val="hybridMultilevel"/>
    <w:tmpl w:val="BA749A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BA0240"/>
    <w:multiLevelType w:val="hybridMultilevel"/>
    <w:tmpl w:val="2C400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015304"/>
    <w:multiLevelType w:val="hybridMultilevel"/>
    <w:tmpl w:val="25E2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C99"/>
    <w:rsid w:val="00060D65"/>
    <w:rsid w:val="001643A3"/>
    <w:rsid w:val="00175EC4"/>
    <w:rsid w:val="002E2C56"/>
    <w:rsid w:val="00333A6D"/>
    <w:rsid w:val="003414D4"/>
    <w:rsid w:val="00384603"/>
    <w:rsid w:val="003E4B21"/>
    <w:rsid w:val="004A4AE6"/>
    <w:rsid w:val="00526798"/>
    <w:rsid w:val="0053257C"/>
    <w:rsid w:val="00542D2D"/>
    <w:rsid w:val="005751FF"/>
    <w:rsid w:val="0058509D"/>
    <w:rsid w:val="006416D5"/>
    <w:rsid w:val="006A0B5E"/>
    <w:rsid w:val="006E2DC3"/>
    <w:rsid w:val="006F7716"/>
    <w:rsid w:val="00751F43"/>
    <w:rsid w:val="008D0A45"/>
    <w:rsid w:val="008D7CB5"/>
    <w:rsid w:val="00A13955"/>
    <w:rsid w:val="00B47F1D"/>
    <w:rsid w:val="00B74962"/>
    <w:rsid w:val="00B777A9"/>
    <w:rsid w:val="00B9402B"/>
    <w:rsid w:val="00BE32DC"/>
    <w:rsid w:val="00DF14F4"/>
    <w:rsid w:val="00E4745A"/>
    <w:rsid w:val="00E827E4"/>
    <w:rsid w:val="00E963C9"/>
    <w:rsid w:val="00EF7CCE"/>
    <w:rsid w:val="00F61319"/>
    <w:rsid w:val="00FC3C99"/>
    <w:rsid w:val="00FC7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5EA693"/>
  <w15:chartTrackingRefBased/>
  <w15:docId w15:val="{FB79B532-4430-49F0-AE02-6B06CB88D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27E4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C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A4A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4</Pages>
  <Words>338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í Tống</dc:creator>
  <cp:keywords/>
  <dc:description/>
  <cp:lastModifiedBy>May Tinh Hoang Phat</cp:lastModifiedBy>
  <cp:revision>18</cp:revision>
  <dcterms:created xsi:type="dcterms:W3CDTF">2020-04-12T14:59:00Z</dcterms:created>
  <dcterms:modified xsi:type="dcterms:W3CDTF">2020-04-13T03:06:00Z</dcterms:modified>
</cp:coreProperties>
</file>